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D85ECA" w14:textId="082BD14F" w:rsidR="00C84432" w:rsidRPr="00180E08" w:rsidRDefault="00297F67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80E08">
        <w:rPr>
          <w:rFonts w:ascii="Times New Roman" w:eastAsia="宋体" w:hAnsi="Times New Roman" w:cs="Times New Roman"/>
          <w:sz w:val="28"/>
          <w:szCs w:val="28"/>
        </w:rPr>
        <w:t>贝叶斯公式</w:t>
      </w:r>
    </w:p>
    <w:p w14:paraId="6BBD3AF1" w14:textId="749BE7E3" w:rsidR="00297F67" w:rsidRPr="00180E08" w:rsidRDefault="00297F67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80E08">
        <w:rPr>
          <w:rFonts w:ascii="Times New Roman" w:eastAsia="宋体" w:hAnsi="Times New Roman" w:cs="Times New Roman"/>
          <w:sz w:val="28"/>
          <w:szCs w:val="28"/>
        </w:rPr>
        <w:t>两分类最小错误率贝叶</w:t>
      </w:r>
      <w:proofErr w:type="gramStart"/>
      <w:r w:rsidRPr="00180E08">
        <w:rPr>
          <w:rFonts w:ascii="Times New Roman" w:eastAsia="宋体" w:hAnsi="Times New Roman" w:cs="Times New Roman"/>
          <w:sz w:val="28"/>
          <w:szCs w:val="28"/>
        </w:rPr>
        <w:t>斯决策</w:t>
      </w:r>
      <w:proofErr w:type="gramEnd"/>
      <w:r w:rsidRPr="00180E08">
        <w:rPr>
          <w:rFonts w:ascii="Times New Roman" w:eastAsia="宋体" w:hAnsi="Times New Roman" w:cs="Times New Roman"/>
          <w:sz w:val="28"/>
          <w:szCs w:val="28"/>
        </w:rPr>
        <w:t>的四种形式（两个跟似然比有关系）</w:t>
      </w:r>
    </w:p>
    <w:p w14:paraId="004E0DC7" w14:textId="04E862E5" w:rsidR="00297F67" w:rsidRPr="00180E08" w:rsidRDefault="003D1852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80E08">
        <w:rPr>
          <w:rFonts w:ascii="Times New Roman" w:eastAsia="宋体" w:hAnsi="Times New Roman" w:cs="Times New Roman"/>
          <w:sz w:val="28"/>
          <w:szCs w:val="28"/>
        </w:rPr>
        <w:t>最小风险贝叶斯决策</w:t>
      </w:r>
    </w:p>
    <w:p w14:paraId="004B44A8" w14:textId="430999D2" w:rsidR="003D1852" w:rsidRPr="000174CB" w:rsidRDefault="003D1852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0174CB">
        <w:rPr>
          <w:rFonts w:ascii="Times New Roman" w:eastAsia="宋体" w:hAnsi="Times New Roman" w:cs="Times New Roman"/>
          <w:color w:val="FF0000"/>
          <w:sz w:val="28"/>
          <w:szCs w:val="28"/>
        </w:rPr>
        <w:t>两分类的最小风险贝叶斯决策，以及似然比的形式</w:t>
      </w:r>
    </w:p>
    <w:p w14:paraId="30CAD549" w14:textId="63E227D1" w:rsidR="00387381" w:rsidRPr="00180E08" w:rsidRDefault="0038738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假阳性率、假阴性率、特异度、灵敏度</w:t>
      </w:r>
    </w:p>
    <w:p w14:paraId="6EB8C471" w14:textId="6F7B4F35" w:rsidR="003D1852" w:rsidRPr="00180E08" w:rsidRDefault="00EF437F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80E08">
        <w:rPr>
          <w:rFonts w:ascii="Times New Roman" w:eastAsia="宋体" w:hAnsi="Times New Roman" w:cs="Times New Roman"/>
          <w:sz w:val="28"/>
          <w:szCs w:val="28"/>
        </w:rPr>
        <w:t>Neyman-Pearson</w:t>
      </w:r>
      <w:r w:rsidRPr="00180E08">
        <w:rPr>
          <w:rFonts w:ascii="Times New Roman" w:eastAsia="宋体" w:hAnsi="Times New Roman" w:cs="Times New Roman"/>
          <w:sz w:val="28"/>
          <w:szCs w:val="28"/>
        </w:rPr>
        <w:t>准则是干嘛的</w:t>
      </w:r>
    </w:p>
    <w:p w14:paraId="103687BC" w14:textId="7684CA22" w:rsidR="00EF437F" w:rsidRPr="00E82396" w:rsidRDefault="00EF437F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color w:val="FF0000"/>
          <w:sz w:val="28"/>
          <w:szCs w:val="28"/>
        </w:rPr>
      </w:pPr>
      <w:r w:rsidRPr="00E82396">
        <w:rPr>
          <w:rFonts w:ascii="Times New Roman" w:eastAsia="宋体" w:hAnsi="Times New Roman" w:cs="Times New Roman"/>
          <w:color w:val="FF0000"/>
          <w:sz w:val="28"/>
          <w:szCs w:val="28"/>
        </w:rPr>
        <w:t>两分类时错误率的表达式，以及平均错误率的定义</w:t>
      </w:r>
    </w:p>
    <w:p w14:paraId="6DCEC993" w14:textId="722C682D" w:rsidR="00EF437F" w:rsidRPr="00180E08" w:rsidRDefault="00EF437F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  <w:highlight w:val="yellow"/>
        </w:rPr>
      </w:pPr>
      <w:r w:rsidRPr="00180E08">
        <w:rPr>
          <w:rFonts w:ascii="Times New Roman" w:eastAsia="宋体" w:hAnsi="Times New Roman" w:cs="Times New Roman"/>
          <w:sz w:val="28"/>
          <w:szCs w:val="28"/>
          <w:highlight w:val="yellow"/>
        </w:rPr>
        <w:t>推导</w:t>
      </w:r>
      <w:r w:rsidRPr="00180E08">
        <w:rPr>
          <w:rFonts w:ascii="Times New Roman" w:eastAsia="宋体" w:hAnsi="Times New Roman" w:cs="Times New Roman"/>
          <w:sz w:val="28"/>
          <w:szCs w:val="28"/>
          <w:highlight w:val="yellow"/>
        </w:rPr>
        <w:t>Neyman-Pearson</w:t>
      </w:r>
      <w:r w:rsidRPr="00180E08">
        <w:rPr>
          <w:rFonts w:ascii="Times New Roman" w:eastAsia="宋体" w:hAnsi="Times New Roman" w:cs="Times New Roman"/>
          <w:sz w:val="28"/>
          <w:szCs w:val="28"/>
          <w:highlight w:val="yellow"/>
        </w:rPr>
        <w:t>决策</w:t>
      </w:r>
    </w:p>
    <w:p w14:paraId="63B4D1BA" w14:textId="564A2A61" w:rsidR="00EF437F" w:rsidRPr="00180E08" w:rsidRDefault="00EF437F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80E08">
        <w:rPr>
          <w:rFonts w:ascii="Times New Roman" w:eastAsia="宋体" w:hAnsi="Times New Roman" w:cs="Times New Roman"/>
          <w:sz w:val="28"/>
          <w:szCs w:val="28"/>
        </w:rPr>
        <w:t>Neyman-Pearson</w:t>
      </w:r>
      <w:r w:rsidRPr="00180E08">
        <w:rPr>
          <w:rFonts w:ascii="Times New Roman" w:eastAsia="宋体" w:hAnsi="Times New Roman" w:cs="Times New Roman"/>
          <w:sz w:val="28"/>
          <w:szCs w:val="28"/>
        </w:rPr>
        <w:t>判决准则</w:t>
      </w:r>
    </w:p>
    <w:p w14:paraId="5EDA4071" w14:textId="351F73D0" w:rsidR="00EF437F" w:rsidRDefault="00180E08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180E08">
        <w:rPr>
          <w:rFonts w:ascii="Times New Roman" w:eastAsia="宋体" w:hAnsi="Times New Roman" w:cs="Times New Roman"/>
          <w:sz w:val="28"/>
          <w:szCs w:val="28"/>
        </w:rPr>
        <w:t>从单变量正态分布函数到多元正态分布函数</w:t>
      </w:r>
      <w:r>
        <w:rPr>
          <w:rFonts w:ascii="Times New Roman" w:eastAsia="宋体" w:hAnsi="Times New Roman" w:cs="Times New Roman" w:hint="eastAsia"/>
          <w:sz w:val="28"/>
          <w:szCs w:val="28"/>
        </w:rPr>
        <w:t>（</w:t>
      </w:r>
      <w:r>
        <w:rPr>
          <w:rFonts w:ascii="Times New Roman" w:eastAsia="宋体" w:hAnsi="Times New Roman" w:cs="Times New Roman" w:hint="eastAsia"/>
          <w:sz w:val="28"/>
          <w:szCs w:val="28"/>
        </w:rPr>
        <w:t>x</w:t>
      </w:r>
      <w:r>
        <w:rPr>
          <w:rFonts w:ascii="Times New Roman" w:eastAsia="宋体" w:hAnsi="Times New Roman" w:cs="Times New Roman" w:hint="eastAsia"/>
          <w:sz w:val="28"/>
          <w:szCs w:val="28"/>
        </w:rPr>
        <w:t>从</w:t>
      </w:r>
      <w:r>
        <w:rPr>
          <w:rFonts w:ascii="Times New Roman" w:eastAsia="宋体" w:hAnsi="Times New Roman" w:cs="Times New Roman" w:hint="eastAsia"/>
          <w:sz w:val="28"/>
          <w:szCs w:val="28"/>
        </w:rPr>
        <w:t>1</w:t>
      </w:r>
      <w:r>
        <w:rPr>
          <w:rFonts w:ascii="Times New Roman" w:eastAsia="宋体" w:hAnsi="Times New Roman" w:cs="Times New Roman" w:hint="eastAsia"/>
          <w:sz w:val="28"/>
          <w:szCs w:val="28"/>
        </w:rPr>
        <w:t>维到</w:t>
      </w:r>
      <w:r>
        <w:rPr>
          <w:rFonts w:ascii="Times New Roman" w:eastAsia="宋体" w:hAnsi="Times New Roman" w:cs="Times New Roman" w:hint="eastAsia"/>
          <w:sz w:val="28"/>
          <w:szCs w:val="28"/>
        </w:rPr>
        <w:t>d</w:t>
      </w:r>
      <w:r>
        <w:rPr>
          <w:rFonts w:ascii="Times New Roman" w:eastAsia="宋体" w:hAnsi="Times New Roman" w:cs="Times New Roman" w:hint="eastAsia"/>
          <w:sz w:val="28"/>
          <w:szCs w:val="28"/>
        </w:rPr>
        <w:t>维）</w:t>
      </w:r>
    </w:p>
    <w:p w14:paraId="3C9BA6A9" w14:textId="2F903BDB" w:rsidR="00180E08" w:rsidRDefault="00850C1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类条件概率密度为正态分布下的判别函数</w:t>
      </w:r>
    </w:p>
    <w:p w14:paraId="6B299BBD" w14:textId="350473D2" w:rsidR="00850C11" w:rsidRDefault="00850C1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850C11">
        <w:rPr>
          <w:rFonts w:ascii="Times New Roman" w:eastAsia="宋体" w:hAnsi="Times New Roman" w:cs="Times New Roman"/>
          <w:position w:val="-10"/>
          <w:sz w:val="28"/>
          <w:szCs w:val="28"/>
        </w:rPr>
        <w:object w:dxaOrig="720" w:dyaOrig="300" w14:anchorId="67C10F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9pt" o:ole="">
            <v:imagedata r:id="rId7" o:title=""/>
          </v:shape>
          <o:OLEObject Type="Embed" ProgID="Equation.DSMT4" ShapeID="_x0000_i1025" DrawAspect="Content" ObjectID="_1778172142" r:id="rId8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下的判别函数（两种形式）</w:t>
      </w:r>
      <w:r w:rsidR="00CC75E6">
        <w:rPr>
          <w:rFonts w:ascii="Times New Roman" w:eastAsia="宋体" w:hAnsi="Times New Roman" w:cs="Times New Roman" w:hint="eastAsia"/>
          <w:sz w:val="28"/>
          <w:szCs w:val="28"/>
        </w:rPr>
        <w:t>、</w:t>
      </w:r>
      <w:proofErr w:type="gramStart"/>
      <w:r w:rsidR="00CC75E6">
        <w:rPr>
          <w:rFonts w:ascii="Times New Roman" w:eastAsia="宋体" w:hAnsi="Times New Roman" w:cs="Times New Roman" w:hint="eastAsia"/>
          <w:sz w:val="28"/>
          <w:szCs w:val="28"/>
        </w:rPr>
        <w:t>决策面</w:t>
      </w:r>
      <w:proofErr w:type="gramEnd"/>
      <w:r w:rsidR="00CC75E6">
        <w:rPr>
          <w:rFonts w:ascii="Times New Roman" w:eastAsia="宋体" w:hAnsi="Times New Roman" w:cs="Times New Roman" w:hint="eastAsia"/>
          <w:sz w:val="28"/>
          <w:szCs w:val="28"/>
        </w:rPr>
        <w:t>方程</w:t>
      </w:r>
    </w:p>
    <w:p w14:paraId="4515F4A7" w14:textId="0F59F110" w:rsidR="00CC75E6" w:rsidRDefault="00CC75E6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850C11">
        <w:rPr>
          <w:rFonts w:ascii="Times New Roman" w:eastAsia="宋体" w:hAnsi="Times New Roman" w:cs="Times New Roman"/>
          <w:position w:val="-10"/>
          <w:sz w:val="28"/>
          <w:szCs w:val="28"/>
        </w:rPr>
        <w:object w:dxaOrig="580" w:dyaOrig="279" w14:anchorId="60C317E1">
          <v:shape id="_x0000_i1026" type="#_x0000_t75" style="width:39pt;height:18.5pt" o:ole="">
            <v:imagedata r:id="rId9" o:title=""/>
          </v:shape>
          <o:OLEObject Type="Embed" ProgID="Equation.DSMT4" ShapeID="_x0000_i1026" DrawAspect="Content" ObjectID="_1778172143" r:id="rId10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下的判别函数、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决策面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方程</w:t>
      </w:r>
    </w:p>
    <w:p w14:paraId="7995DB09" w14:textId="7A42D8D9" w:rsidR="00850C11" w:rsidRDefault="00CC75E6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先验概率不等向什么方向移动</w:t>
      </w:r>
    </w:p>
    <w:p w14:paraId="3AFE82D1" w14:textId="3D8CA827" w:rsidR="00CC75E6" w:rsidRDefault="0056608C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56608C">
        <w:rPr>
          <w:rFonts w:ascii="Times New Roman" w:eastAsia="宋体" w:hAnsi="Times New Roman" w:cs="Times New Roman"/>
          <w:position w:val="-12"/>
          <w:sz w:val="28"/>
          <w:szCs w:val="28"/>
        </w:rPr>
        <w:object w:dxaOrig="639" w:dyaOrig="300" w14:anchorId="7D7B93BA">
          <v:shape id="_x0000_i1027" type="#_x0000_t75" style="width:43.5pt;height:20pt" o:ole="">
            <v:imagedata r:id="rId11" o:title=""/>
          </v:shape>
          <o:OLEObject Type="Embed" ProgID="Equation.DSMT4" ShapeID="_x0000_i1027" DrawAspect="Content" ObjectID="_1778172144" r:id="rId12"/>
        </w:object>
      </w:r>
      <w:r>
        <w:rPr>
          <w:rFonts w:ascii="Times New Roman" w:eastAsia="宋体" w:hAnsi="Times New Roman" w:cs="Times New Roman" w:hint="eastAsia"/>
          <w:sz w:val="28"/>
          <w:szCs w:val="28"/>
        </w:rPr>
        <w:t>下的判别函数</w:t>
      </w:r>
    </w:p>
    <w:p w14:paraId="37F2D079" w14:textId="2D526FF5" w:rsidR="0056608C" w:rsidRDefault="00EB1D49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  <w:highlight w:val="yellow"/>
        </w:rPr>
      </w:pPr>
      <w:r w:rsidRPr="00EB1D49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正态分布模式</w:t>
      </w:r>
      <w:r w:rsidR="00E044DD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（协方差矩阵相等）</w:t>
      </w:r>
      <w:r w:rsidRPr="00EB1D49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下的对数似然比</w:t>
      </w:r>
    </w:p>
    <w:p w14:paraId="45504449" w14:textId="64AB76A0" w:rsidR="00EB1D49" w:rsidRPr="00EB1D49" w:rsidRDefault="00EB1D49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  <w:highlight w:val="yellow"/>
        </w:rPr>
      </w:pPr>
      <w:r w:rsidRPr="00EB1D49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正态分布下，二分类先验概率相等，</w:t>
      </w:r>
      <w:r w:rsidRPr="00EB1D49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0-1</w:t>
      </w:r>
      <w:r w:rsidRPr="00EB1D49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损失函数，求错误率</w:t>
      </w:r>
    </w:p>
    <w:p w14:paraId="199F4289" w14:textId="2932DD73" w:rsidR="00EB1D49" w:rsidRDefault="00EB1D49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EB1D49">
        <w:rPr>
          <w:rFonts w:ascii="Times New Roman" w:eastAsia="宋体" w:hAnsi="Times New Roman" w:cs="Times New Roman" w:hint="eastAsia"/>
          <w:sz w:val="28"/>
          <w:szCs w:val="28"/>
        </w:rPr>
        <w:t>离散概率模型下的对数似然比</w:t>
      </w:r>
    </w:p>
    <w:p w14:paraId="301B80B1" w14:textId="5B0708F0" w:rsidR="00EB1D49" w:rsidRDefault="00EB1D49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推导</w:t>
      </w:r>
      <w:r w:rsidRPr="00EB1D49">
        <w:rPr>
          <w:rFonts w:ascii="Times New Roman" w:eastAsia="宋体" w:hAnsi="Times New Roman" w:cs="Times New Roman" w:hint="eastAsia"/>
          <w:sz w:val="28"/>
          <w:szCs w:val="28"/>
        </w:rPr>
        <w:t>离散概率模型下</w:t>
      </w:r>
      <w:r w:rsidR="007F4105">
        <w:rPr>
          <w:rFonts w:ascii="Times New Roman" w:eastAsia="宋体" w:hAnsi="Times New Roman" w:cs="Times New Roman" w:hint="eastAsia"/>
          <w:sz w:val="28"/>
          <w:szCs w:val="28"/>
        </w:rPr>
        <w:t>的判决函数</w:t>
      </w:r>
    </w:p>
    <w:p w14:paraId="79A9C91A" w14:textId="77777777" w:rsidR="007F4105" w:rsidRDefault="007F4105" w:rsidP="007F4105">
      <w:pPr>
        <w:pStyle w:val="a3"/>
        <w:ind w:left="440" w:firstLineChars="0" w:firstLine="0"/>
        <w:rPr>
          <w:rFonts w:ascii="Times New Roman" w:eastAsia="宋体" w:hAnsi="Times New Roman" w:cs="Times New Roman"/>
          <w:sz w:val="28"/>
          <w:szCs w:val="28"/>
        </w:rPr>
      </w:pPr>
    </w:p>
    <w:p w14:paraId="044DB605" w14:textId="77777777" w:rsidR="007F4105" w:rsidRDefault="007F4105" w:rsidP="007F4105">
      <w:pPr>
        <w:pStyle w:val="a3"/>
        <w:ind w:left="440" w:firstLineChars="0" w:firstLine="0"/>
        <w:rPr>
          <w:rFonts w:ascii="Times New Roman" w:eastAsia="宋体" w:hAnsi="Times New Roman" w:cs="Times New Roman"/>
          <w:sz w:val="28"/>
          <w:szCs w:val="28"/>
        </w:rPr>
      </w:pPr>
    </w:p>
    <w:p w14:paraId="415956BD" w14:textId="77777777" w:rsidR="007F4105" w:rsidRDefault="007F4105" w:rsidP="007F4105">
      <w:pPr>
        <w:pStyle w:val="a3"/>
        <w:ind w:left="440" w:firstLineChars="0" w:firstLine="0"/>
        <w:rPr>
          <w:rFonts w:ascii="Times New Roman" w:eastAsia="宋体" w:hAnsi="Times New Roman" w:cs="Times New Roman"/>
          <w:sz w:val="28"/>
          <w:szCs w:val="28"/>
        </w:rPr>
      </w:pPr>
    </w:p>
    <w:p w14:paraId="02EA029F" w14:textId="14EC034D" w:rsidR="007F4105" w:rsidRDefault="00003F94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极大似然估计的过程，</w:t>
      </w:r>
      <w:r>
        <w:rPr>
          <w:rFonts w:ascii="Times New Roman" w:eastAsia="宋体" w:hAnsi="Times New Roman" w:cs="Times New Roman" w:hint="eastAsia"/>
          <w:sz w:val="28"/>
          <w:szCs w:val="28"/>
        </w:rPr>
        <w:t>PPT</w:t>
      </w:r>
      <w:r>
        <w:rPr>
          <w:rFonts w:ascii="Times New Roman" w:eastAsia="宋体" w:hAnsi="Times New Roman" w:cs="Times New Roman" w:hint="eastAsia"/>
          <w:sz w:val="28"/>
          <w:szCs w:val="28"/>
        </w:rPr>
        <w:t>上</w:t>
      </w:r>
      <w:r>
        <w:rPr>
          <w:rFonts w:ascii="Times New Roman" w:eastAsia="宋体" w:hAnsi="Times New Roman" w:cs="Times New Roman" w:hint="eastAsia"/>
          <w:sz w:val="28"/>
          <w:szCs w:val="28"/>
        </w:rPr>
        <w:t>P14</w:t>
      </w:r>
      <w:r>
        <w:rPr>
          <w:rFonts w:ascii="Times New Roman" w:eastAsia="宋体" w:hAnsi="Times New Roman" w:cs="Times New Roman" w:hint="eastAsia"/>
          <w:sz w:val="28"/>
          <w:szCs w:val="28"/>
        </w:rPr>
        <w:t>的题目</w:t>
      </w:r>
    </w:p>
    <w:p w14:paraId="25651610" w14:textId="658C27D3" w:rsidR="00003F94" w:rsidRDefault="00003F94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回顾正态分布的极大似然估计</w:t>
      </w:r>
      <w:r>
        <w:rPr>
          <w:rFonts w:ascii="Times New Roman" w:eastAsia="宋体" w:hAnsi="Times New Roman" w:cs="Times New Roman" w:hint="eastAsia"/>
          <w:sz w:val="28"/>
          <w:szCs w:val="28"/>
        </w:rPr>
        <w:t>P</w:t>
      </w:r>
      <w:r w:rsidR="004C67F6">
        <w:rPr>
          <w:rFonts w:ascii="Times New Roman" w:eastAsia="宋体" w:hAnsi="Times New Roman" w:cs="Times New Roman" w:hint="eastAsia"/>
          <w:sz w:val="28"/>
          <w:szCs w:val="28"/>
        </w:rPr>
        <w:t>16</w:t>
      </w:r>
    </w:p>
    <w:p w14:paraId="771905EF" w14:textId="2FF78BA2" w:rsidR="003C2A21" w:rsidRDefault="003C2A2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贝叶斯估计里面的条件风险和期望风险</w:t>
      </w:r>
    </w:p>
    <w:p w14:paraId="1A8A3909" w14:textId="161059B2" w:rsidR="003C2A21" w:rsidRDefault="003C2A2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3C2A21">
        <w:rPr>
          <w:rFonts w:ascii="Times New Roman" w:eastAsia="宋体" w:hAnsi="Times New Roman" w:cs="Times New Roman" w:hint="eastAsia"/>
          <w:sz w:val="28"/>
          <w:szCs w:val="28"/>
        </w:rPr>
        <w:t>平方误差损失函数</w:t>
      </w:r>
      <w:r>
        <w:rPr>
          <w:rFonts w:ascii="Times New Roman" w:eastAsia="宋体" w:hAnsi="Times New Roman" w:cs="Times New Roman" w:hint="eastAsia"/>
          <w:sz w:val="28"/>
          <w:szCs w:val="28"/>
        </w:rPr>
        <w:t>的条件下，θ的贝叶斯估计量是啥</w:t>
      </w:r>
    </w:p>
    <w:p w14:paraId="1D89A7FA" w14:textId="31EA8BC0" w:rsidR="003C2A21" w:rsidRPr="003C2A21" w:rsidRDefault="003C2A2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  <w:highlight w:val="yellow"/>
        </w:rPr>
      </w:pPr>
      <w:r w:rsidRPr="003C2A21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贝叶斯估计的一般步骤</w:t>
      </w:r>
    </w:p>
    <w:p w14:paraId="3B430BBB" w14:textId="4409D94B" w:rsidR="003C2A21" w:rsidRDefault="003C2A2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贝叶斯学习，</w:t>
      </w:r>
      <w:r>
        <w:rPr>
          <w:rFonts w:ascii="Times New Roman" w:eastAsia="宋体" w:hAnsi="Times New Roman" w:cs="Times New Roman" w:hint="eastAsia"/>
          <w:sz w:val="28"/>
          <w:szCs w:val="28"/>
        </w:rPr>
        <w:t>N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样本与</w:t>
      </w:r>
      <w:r>
        <w:rPr>
          <w:rFonts w:ascii="Times New Roman" w:eastAsia="宋体" w:hAnsi="Times New Roman" w:cs="Times New Roman" w:hint="eastAsia"/>
          <w:sz w:val="28"/>
          <w:szCs w:val="28"/>
        </w:rPr>
        <w:t>N-1</w:t>
      </w:r>
      <w:r>
        <w:rPr>
          <w:rFonts w:ascii="Times New Roman" w:eastAsia="宋体" w:hAnsi="Times New Roman" w:cs="Times New Roman" w:hint="eastAsia"/>
          <w:sz w:val="28"/>
          <w:szCs w:val="28"/>
        </w:rPr>
        <w:t>个样本后验概率递推式</w:t>
      </w:r>
    </w:p>
    <w:p w14:paraId="0E0AC910" w14:textId="42F3EC7E" w:rsidR="003C2A21" w:rsidRDefault="005B2C36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单变量正态分布，已知方差，求均值的估计值</w:t>
      </w:r>
      <w:r>
        <w:rPr>
          <w:rFonts w:ascii="Times New Roman" w:eastAsia="宋体" w:hAnsi="Times New Roman" w:cs="Times New Roman" w:hint="eastAsia"/>
          <w:sz w:val="28"/>
          <w:szCs w:val="28"/>
        </w:rPr>
        <w:t>P42</w:t>
      </w:r>
    </w:p>
    <w:p w14:paraId="63E32E16" w14:textId="6AD9C61A" w:rsidR="005B2C36" w:rsidRDefault="005B2C36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了解期望最大算法（</w:t>
      </w:r>
      <w:r>
        <w:rPr>
          <w:rFonts w:ascii="Times New Roman" w:eastAsia="宋体" w:hAnsi="Times New Roman" w:cs="Times New Roman" w:hint="eastAsia"/>
          <w:sz w:val="28"/>
          <w:szCs w:val="28"/>
        </w:rPr>
        <w:t>EM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>
        <w:rPr>
          <w:rFonts w:ascii="Times New Roman" w:eastAsia="宋体" w:hAnsi="Times New Roman" w:cs="Times New Roman" w:hint="eastAsia"/>
          <w:sz w:val="28"/>
          <w:szCs w:val="28"/>
        </w:rPr>
        <w:t>P48</w:t>
      </w:r>
    </w:p>
    <w:p w14:paraId="570CE916" w14:textId="65895A3E" w:rsidR="005B2C36" w:rsidRDefault="00B3201B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隐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马尔科夫模型里面的转移概率和发射概率</w:t>
      </w:r>
    </w:p>
    <w:p w14:paraId="05A732D8" w14:textId="146D8D0F" w:rsidR="00B3201B" w:rsidRDefault="00B3201B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估值问题的前向算法</w:t>
      </w:r>
      <w:r w:rsidR="00F02BB0">
        <w:rPr>
          <w:rFonts w:ascii="Times New Roman" w:eastAsia="宋体" w:hAnsi="Times New Roman" w:cs="Times New Roman" w:hint="eastAsia"/>
          <w:sz w:val="28"/>
          <w:szCs w:val="28"/>
        </w:rPr>
        <w:t>（求和）</w:t>
      </w:r>
    </w:p>
    <w:p w14:paraId="50B9109B" w14:textId="6624EACA" w:rsidR="00B3201B" w:rsidRDefault="00F02BB0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解码问题的思想，维特比方法的迭代式（找最大）</w:t>
      </w:r>
    </w:p>
    <w:p w14:paraId="6F58B9C8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6040A7FD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6CBD0BDE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7DE627DB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23AE0986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0F70811B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5D07AC70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63AB15F2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0503772C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156BD354" w14:textId="77777777" w:rsid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0D745447" w14:textId="77777777" w:rsidR="00F02BB0" w:rsidRPr="00F02BB0" w:rsidRDefault="00F02BB0" w:rsidP="00F02BB0">
      <w:pPr>
        <w:rPr>
          <w:rFonts w:ascii="Times New Roman" w:eastAsia="宋体" w:hAnsi="Times New Roman" w:cs="Times New Roman"/>
          <w:sz w:val="28"/>
          <w:szCs w:val="28"/>
        </w:rPr>
      </w:pPr>
    </w:p>
    <w:p w14:paraId="6B566B05" w14:textId="6926E7E4" w:rsidR="00F02BB0" w:rsidRDefault="00BC751D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概率密度函数在小区域内的估计</w:t>
      </w:r>
    </w:p>
    <w:p w14:paraId="18EBCDA5" w14:textId="3112591C" w:rsidR="00BC751D" w:rsidRDefault="00BC751D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最近邻法的错误率的范围</w:t>
      </w:r>
    </w:p>
    <w:p w14:paraId="6D80572C" w14:textId="22EAB2AB" w:rsidR="00BC751D" w:rsidRDefault="00BC751D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k-</w:t>
      </w:r>
      <w:r>
        <w:rPr>
          <w:rFonts w:ascii="Times New Roman" w:eastAsia="宋体" w:hAnsi="Times New Roman" w:cs="Times New Roman" w:hint="eastAsia"/>
          <w:sz w:val="28"/>
          <w:szCs w:val="28"/>
        </w:rPr>
        <w:t>近邻法的思路</w:t>
      </w:r>
    </w:p>
    <w:p w14:paraId="2736E691" w14:textId="113892DB" w:rsidR="00BC751D" w:rsidRDefault="00370227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近邻法的快速算法有哪两个</w:t>
      </w:r>
    </w:p>
    <w:p w14:paraId="777550CE" w14:textId="57965BBA" w:rsidR="00370227" w:rsidRPr="00370227" w:rsidRDefault="00370227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  <w:highlight w:val="yellow"/>
        </w:rPr>
      </w:pPr>
      <w:proofErr w:type="gramStart"/>
      <w:r w:rsidRPr="00370227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顶建立</w:t>
      </w:r>
      <w:proofErr w:type="gramEnd"/>
      <w:r w:rsidRPr="00370227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结构计算法的过程</w:t>
      </w:r>
    </w:p>
    <w:p w14:paraId="33B9265B" w14:textId="4417C26C" w:rsidR="00370227" w:rsidRPr="00370227" w:rsidRDefault="00370227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  <w:highlight w:val="yellow"/>
        </w:rPr>
      </w:pPr>
      <w:r w:rsidRPr="00370227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剪辑近邻法的思想</w:t>
      </w:r>
    </w:p>
    <w:p w14:paraId="03771A35" w14:textId="0B0B8C33" w:rsidR="00370227" w:rsidRDefault="00BD0D09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parzen</w:t>
      </w:r>
      <w:proofErr w:type="spellEnd"/>
      <w:r>
        <w:rPr>
          <w:rFonts w:ascii="Times New Roman" w:eastAsia="宋体" w:hAnsi="Times New Roman" w:cs="Times New Roman" w:hint="eastAsia"/>
          <w:sz w:val="28"/>
          <w:szCs w:val="28"/>
        </w:rPr>
        <w:t>窗函数的性质以及常见</w:t>
      </w: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parzen</w:t>
      </w:r>
      <w:proofErr w:type="spellEnd"/>
      <w:r>
        <w:rPr>
          <w:rFonts w:ascii="Times New Roman" w:eastAsia="宋体" w:hAnsi="Times New Roman" w:cs="Times New Roman" w:hint="eastAsia"/>
          <w:sz w:val="28"/>
          <w:szCs w:val="28"/>
        </w:rPr>
        <w:t>窗（核）函数</w:t>
      </w:r>
    </w:p>
    <w:p w14:paraId="1CB17EC1" w14:textId="21CB48A1" w:rsidR="00BD0D09" w:rsidRPr="00BD0D09" w:rsidRDefault="00BD0D09" w:rsidP="00BD0D09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窗（核）函数的实质是啥</w:t>
      </w:r>
    </w:p>
    <w:p w14:paraId="4750DC71" w14:textId="0AC29583" w:rsidR="00BD0D09" w:rsidRDefault="00BD0D09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概率神经网络的训练和分类过程</w:t>
      </w:r>
    </w:p>
    <w:p w14:paraId="6FA12D1C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53427054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383EF8CC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1925A12D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7E0B310A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5DB4D156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45B419B0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2488E546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03E35DEF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7B2CD843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57A42080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14A040CE" w14:textId="77777777" w:rsid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6ECF270A" w14:textId="77777777" w:rsidR="00327A11" w:rsidRPr="00327A11" w:rsidRDefault="00327A11" w:rsidP="00327A11">
      <w:pPr>
        <w:rPr>
          <w:rFonts w:ascii="Times New Roman" w:eastAsia="宋体" w:hAnsi="Times New Roman" w:cs="Times New Roman"/>
          <w:sz w:val="28"/>
          <w:szCs w:val="28"/>
        </w:rPr>
      </w:pPr>
    </w:p>
    <w:p w14:paraId="40B83490" w14:textId="477FD2A8" w:rsidR="00327A11" w:rsidRDefault="00327A1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两类可分性判据</w:t>
      </w: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Jij</w:t>
      </w:r>
      <w:proofErr w:type="spellEnd"/>
      <w:r>
        <w:rPr>
          <w:rFonts w:ascii="Times New Roman" w:eastAsia="宋体" w:hAnsi="Times New Roman" w:cs="Times New Roman" w:hint="eastAsia"/>
          <w:sz w:val="28"/>
          <w:szCs w:val="28"/>
        </w:rPr>
        <w:t>具有的性质</w:t>
      </w:r>
    </w:p>
    <w:p w14:paraId="4B42B874" w14:textId="33DB38FC" w:rsidR="00327A11" w:rsidRDefault="00327A1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类间离散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度矩阵</w:t>
      </w:r>
      <w:r>
        <w:rPr>
          <w:rFonts w:ascii="Times New Roman" w:eastAsia="宋体" w:hAnsi="Times New Roman" w:cs="Times New Roman" w:hint="eastAsia"/>
          <w:sz w:val="28"/>
          <w:szCs w:val="28"/>
        </w:rPr>
        <w:t>Sb</w:t>
      </w:r>
      <w:r>
        <w:rPr>
          <w:rFonts w:ascii="Times New Roman" w:eastAsia="宋体" w:hAnsi="Times New Roman" w:cs="Times New Roman" w:hint="eastAsia"/>
          <w:sz w:val="28"/>
          <w:szCs w:val="28"/>
        </w:rPr>
        <w:t>和类内离散度矩阵</w:t>
      </w: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Sw</w:t>
      </w:r>
      <w:proofErr w:type="spellEnd"/>
    </w:p>
    <w:p w14:paraId="28B0D296" w14:textId="10974D1E" w:rsidR="00327A11" w:rsidRDefault="00327A11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熵是越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大越有助于分类还是越小越有助于分类</w:t>
      </w:r>
    </w:p>
    <w:p w14:paraId="2BFA8D15" w14:textId="61271E0C" w:rsidR="00327A11" w:rsidRPr="007D3960" w:rsidRDefault="007D3960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  <w:highlight w:val="yellow"/>
        </w:rPr>
      </w:pPr>
      <w:r w:rsidRPr="007D3960">
        <w:rPr>
          <w:rFonts w:ascii="Times New Roman" w:eastAsia="宋体" w:hAnsi="Times New Roman" w:cs="Times New Roman"/>
          <w:sz w:val="28"/>
          <w:szCs w:val="28"/>
          <w:highlight w:val="yellow"/>
        </w:rPr>
        <w:t>Shannon</w:t>
      </w:r>
      <w:proofErr w:type="gramStart"/>
      <w:r w:rsidRPr="007D3960">
        <w:rPr>
          <w:rFonts w:ascii="Times New Roman" w:eastAsia="宋体" w:hAnsi="Times New Roman" w:cs="Times New Roman"/>
          <w:sz w:val="28"/>
          <w:szCs w:val="28"/>
          <w:highlight w:val="yellow"/>
        </w:rPr>
        <w:t>熵</w:t>
      </w:r>
      <w:r w:rsidRPr="007D3960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和平方</w:t>
      </w:r>
      <w:proofErr w:type="gramEnd"/>
      <w:r w:rsidRPr="007D3960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熵，</w:t>
      </w:r>
      <w:proofErr w:type="gramStart"/>
      <w:r w:rsidRPr="007D3960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熵可分离</w:t>
      </w:r>
      <w:proofErr w:type="gramEnd"/>
      <w:r w:rsidRPr="007D3960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判据</w:t>
      </w:r>
    </w:p>
    <w:p w14:paraId="2C0622B1" w14:textId="65B7EF2E" w:rsidR="007D3960" w:rsidRPr="007D3960" w:rsidRDefault="007D3960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  <w:highlight w:val="yellow"/>
        </w:rPr>
      </w:pPr>
      <w:r w:rsidRPr="007D3960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t-test</w:t>
      </w:r>
      <w:r w:rsidRPr="007D3960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中</w:t>
      </w:r>
      <w:r w:rsidRPr="007D3960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t</w:t>
      </w:r>
      <w:r w:rsidRPr="007D3960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的表达式以及自由度的表达式</w:t>
      </w:r>
    </w:p>
    <w:p w14:paraId="0FFAC7FB" w14:textId="15092591" w:rsidR="007D3960" w:rsidRPr="007A2462" w:rsidRDefault="007D3960" w:rsidP="007A2462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会写搜索树</w:t>
      </w:r>
      <w:r w:rsidR="007A2462">
        <w:rPr>
          <w:rFonts w:ascii="Times New Roman" w:eastAsia="宋体" w:hAnsi="Times New Roman" w:cs="Times New Roman" w:hint="eastAsia"/>
          <w:sz w:val="28"/>
          <w:szCs w:val="28"/>
        </w:rPr>
        <w:t>（构建搜索树，同一父节点，子节点</w:t>
      </w:r>
      <w:r w:rsidR="007A2462">
        <w:rPr>
          <w:rFonts w:ascii="Times New Roman" w:eastAsia="宋体" w:hAnsi="Times New Roman" w:cs="Times New Roman" w:hint="eastAsia"/>
          <w:sz w:val="28"/>
          <w:szCs w:val="28"/>
        </w:rPr>
        <w:t>J</w:t>
      </w:r>
      <w:proofErr w:type="gramStart"/>
      <w:r w:rsidR="007A2462">
        <w:rPr>
          <w:rFonts w:ascii="Times New Roman" w:eastAsia="宋体" w:hAnsi="Times New Roman" w:cs="Times New Roman" w:hint="eastAsia"/>
          <w:sz w:val="28"/>
          <w:szCs w:val="28"/>
        </w:rPr>
        <w:t>左小右大</w:t>
      </w:r>
      <w:proofErr w:type="gramEnd"/>
      <w:r w:rsidR="007A2462">
        <w:rPr>
          <w:rFonts w:ascii="Times New Roman" w:eastAsia="宋体" w:hAnsi="Times New Roman" w:cs="Times New Roman" w:hint="eastAsia"/>
          <w:sz w:val="28"/>
          <w:szCs w:val="28"/>
        </w:rPr>
        <w:t>）</w:t>
      </w:r>
    </w:p>
    <w:p w14:paraId="6FAB7377" w14:textId="1B55A185" w:rsidR="00D37D6E" w:rsidRPr="00D37D6E" w:rsidRDefault="00D37D6E" w:rsidP="00D37D6E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搜索树的性质，一些概念，后继子节点数的计算公式</w:t>
      </w:r>
      <w:r w:rsidRPr="00D37D6E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</w:p>
    <w:p w14:paraId="5AAFF0C3" w14:textId="5A06A3F5" w:rsidR="007D3960" w:rsidRDefault="007D3960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分支定界算法（</w:t>
      </w:r>
      <w:r>
        <w:rPr>
          <w:rFonts w:ascii="Times New Roman" w:eastAsia="宋体" w:hAnsi="Times New Roman" w:cs="Times New Roman" w:hint="eastAsia"/>
          <w:sz w:val="28"/>
          <w:szCs w:val="28"/>
        </w:rPr>
        <w:t>BAB</w:t>
      </w:r>
      <w:r>
        <w:rPr>
          <w:rFonts w:ascii="Times New Roman" w:eastAsia="宋体" w:hAnsi="Times New Roman" w:cs="Times New Roman" w:hint="eastAsia"/>
          <w:sz w:val="28"/>
          <w:szCs w:val="28"/>
        </w:rPr>
        <w:t>）的要点</w:t>
      </w:r>
    </w:p>
    <w:p w14:paraId="7D83E8C8" w14:textId="1079E46F" w:rsidR="007A2462" w:rsidRDefault="007A2462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搜索树左边还是右边的结构简单</w:t>
      </w:r>
    </w:p>
    <w:p w14:paraId="147E51C6" w14:textId="4234DB61" w:rsidR="007A2462" w:rsidRDefault="007A2462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同一级中（同一父节点），</w:t>
      </w:r>
      <w:r>
        <w:rPr>
          <w:rFonts w:ascii="Times New Roman" w:eastAsia="宋体" w:hAnsi="Times New Roman" w:cs="Times New Roman" w:hint="eastAsia"/>
          <w:sz w:val="28"/>
          <w:szCs w:val="28"/>
        </w:rPr>
        <w:t>J</w:t>
      </w:r>
      <w:r>
        <w:rPr>
          <w:rFonts w:ascii="Times New Roman" w:eastAsia="宋体" w:hAnsi="Times New Roman" w:cs="Times New Roman" w:hint="eastAsia"/>
          <w:sz w:val="28"/>
          <w:szCs w:val="28"/>
        </w:rPr>
        <w:t>的值左边大还是右边大</w:t>
      </w:r>
    </w:p>
    <w:p w14:paraId="22C571B7" w14:textId="7028A217" w:rsidR="006A2886" w:rsidRDefault="006A2886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回顾特征选择的遗传算法</w:t>
      </w:r>
    </w:p>
    <w:p w14:paraId="187DDB97" w14:textId="593565B6" w:rsidR="006A2886" w:rsidRDefault="006A2886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wrapper</w:t>
      </w:r>
      <w:r>
        <w:rPr>
          <w:rFonts w:ascii="Times New Roman" w:eastAsia="宋体" w:hAnsi="Times New Roman" w:cs="Times New Roman" w:hint="eastAsia"/>
          <w:sz w:val="28"/>
          <w:szCs w:val="28"/>
        </w:rPr>
        <w:t>方法的思想：</w:t>
      </w:r>
      <w:r w:rsidRPr="006A2886">
        <w:rPr>
          <w:rFonts w:ascii="Times New Roman" w:eastAsia="宋体" w:hAnsi="Times New Roman" w:cs="Times New Roman" w:hint="eastAsia"/>
          <w:sz w:val="28"/>
          <w:szCs w:val="28"/>
        </w:rPr>
        <w:t>直接把最终将要使用的模型的性能作为特征子集的评价标准</w:t>
      </w:r>
      <w:r>
        <w:rPr>
          <w:rFonts w:ascii="Times New Roman" w:eastAsia="宋体" w:hAnsi="Times New Roman" w:cs="Times New Roman" w:hint="eastAsia"/>
          <w:sz w:val="28"/>
          <w:szCs w:val="28"/>
        </w:rPr>
        <w:t>，最终</w:t>
      </w:r>
      <w:r w:rsidRPr="006A2886">
        <w:rPr>
          <w:rFonts w:ascii="Times New Roman" w:eastAsia="宋体" w:hAnsi="Times New Roman" w:cs="Times New Roman" w:hint="eastAsia"/>
          <w:sz w:val="28"/>
          <w:szCs w:val="28"/>
        </w:rPr>
        <w:t>为给定的模型选择最有利于其性能的特征子集</w:t>
      </w:r>
      <w:r>
        <w:rPr>
          <w:rFonts w:ascii="Times New Roman" w:eastAsia="宋体" w:hAnsi="Times New Roman" w:cs="Times New Roman" w:hint="eastAsia"/>
          <w:sz w:val="28"/>
          <w:szCs w:val="28"/>
        </w:rPr>
        <w:t>，缺点是</w:t>
      </w:r>
      <w:r w:rsidRPr="006A2886">
        <w:rPr>
          <w:rFonts w:ascii="Times New Roman" w:eastAsia="宋体" w:hAnsi="Times New Roman" w:cs="Times New Roman" w:hint="eastAsia"/>
          <w:sz w:val="28"/>
          <w:szCs w:val="28"/>
        </w:rPr>
        <w:t>需要多次训练模型</w:t>
      </w:r>
    </w:p>
    <w:p w14:paraId="49EB70C6" w14:textId="77777777" w:rsidR="006A2886" w:rsidRDefault="006A2886" w:rsidP="006A2886">
      <w:pPr>
        <w:rPr>
          <w:rFonts w:ascii="Times New Roman" w:eastAsia="宋体" w:hAnsi="Times New Roman" w:cs="Times New Roman"/>
          <w:sz w:val="28"/>
          <w:szCs w:val="28"/>
        </w:rPr>
      </w:pPr>
    </w:p>
    <w:p w14:paraId="0B6BA763" w14:textId="77777777" w:rsidR="006A2886" w:rsidRDefault="006A2886" w:rsidP="006A2886">
      <w:pPr>
        <w:rPr>
          <w:rFonts w:ascii="Times New Roman" w:eastAsia="宋体" w:hAnsi="Times New Roman" w:cs="Times New Roman"/>
          <w:sz w:val="28"/>
          <w:szCs w:val="28"/>
        </w:rPr>
      </w:pPr>
    </w:p>
    <w:p w14:paraId="1708F06C" w14:textId="77777777" w:rsidR="006A2886" w:rsidRDefault="006A2886" w:rsidP="006A2886">
      <w:pPr>
        <w:rPr>
          <w:rFonts w:ascii="Times New Roman" w:eastAsia="宋体" w:hAnsi="Times New Roman" w:cs="Times New Roman"/>
          <w:sz w:val="28"/>
          <w:szCs w:val="28"/>
        </w:rPr>
      </w:pPr>
    </w:p>
    <w:p w14:paraId="7E1BB9A3" w14:textId="77777777" w:rsidR="006A2886" w:rsidRDefault="006A2886" w:rsidP="006A2886">
      <w:pPr>
        <w:rPr>
          <w:rFonts w:ascii="Times New Roman" w:eastAsia="宋体" w:hAnsi="Times New Roman" w:cs="Times New Roman"/>
          <w:sz w:val="28"/>
          <w:szCs w:val="28"/>
        </w:rPr>
      </w:pPr>
    </w:p>
    <w:p w14:paraId="098185EF" w14:textId="77777777" w:rsidR="006A2886" w:rsidRDefault="006A2886" w:rsidP="006A2886">
      <w:pPr>
        <w:rPr>
          <w:rFonts w:ascii="Times New Roman" w:eastAsia="宋体" w:hAnsi="Times New Roman" w:cs="Times New Roman"/>
          <w:sz w:val="28"/>
          <w:szCs w:val="28"/>
        </w:rPr>
      </w:pPr>
    </w:p>
    <w:p w14:paraId="7F556699" w14:textId="77777777" w:rsidR="006A2886" w:rsidRDefault="006A2886" w:rsidP="006A2886">
      <w:pPr>
        <w:rPr>
          <w:rFonts w:ascii="Times New Roman" w:eastAsia="宋体" w:hAnsi="Times New Roman" w:cs="Times New Roman"/>
          <w:sz w:val="28"/>
          <w:szCs w:val="28"/>
        </w:rPr>
      </w:pPr>
    </w:p>
    <w:p w14:paraId="6E3F6E7D" w14:textId="77777777" w:rsidR="006A2886" w:rsidRDefault="006A2886" w:rsidP="006A2886">
      <w:pPr>
        <w:rPr>
          <w:rFonts w:ascii="Times New Roman" w:eastAsia="宋体" w:hAnsi="Times New Roman" w:cs="Times New Roman"/>
          <w:sz w:val="28"/>
          <w:szCs w:val="28"/>
        </w:rPr>
      </w:pPr>
    </w:p>
    <w:p w14:paraId="1FB8D9A5" w14:textId="77777777" w:rsidR="006A2886" w:rsidRPr="006A2886" w:rsidRDefault="006A2886" w:rsidP="006A2886">
      <w:pPr>
        <w:rPr>
          <w:rFonts w:ascii="Times New Roman" w:eastAsia="宋体" w:hAnsi="Times New Roman" w:cs="Times New Roman"/>
          <w:sz w:val="28"/>
          <w:szCs w:val="28"/>
        </w:rPr>
      </w:pPr>
    </w:p>
    <w:p w14:paraId="420C73F3" w14:textId="5BA5F14B" w:rsidR="006A2886" w:rsidRDefault="0084209D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PCA</w:t>
      </w:r>
      <w:r>
        <w:rPr>
          <w:rFonts w:ascii="Times New Roman" w:eastAsia="宋体" w:hAnsi="Times New Roman" w:cs="Times New Roman" w:hint="eastAsia"/>
          <w:sz w:val="28"/>
          <w:szCs w:val="28"/>
        </w:rPr>
        <w:t>的基本步骤，协方差矩阵如何计算，矩阵求特征值、向量</w:t>
      </w:r>
    </w:p>
    <w:p w14:paraId="4E96E479" w14:textId="413ABFB3" w:rsidR="0084209D" w:rsidRDefault="0084209D" w:rsidP="00297F67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最优描述的</w:t>
      </w:r>
      <w:r>
        <w:rPr>
          <w:rFonts w:ascii="Times New Roman" w:eastAsia="宋体" w:hAnsi="Times New Roman" w:cs="Times New Roman" w:hint="eastAsia"/>
          <w:sz w:val="28"/>
          <w:szCs w:val="28"/>
        </w:rPr>
        <w:t>K-L</w:t>
      </w:r>
      <w:r>
        <w:rPr>
          <w:rFonts w:ascii="Times New Roman" w:eastAsia="宋体" w:hAnsi="Times New Roman" w:cs="Times New Roman" w:hint="eastAsia"/>
          <w:sz w:val="28"/>
          <w:szCs w:val="28"/>
        </w:rPr>
        <w:t>变换的基本过程</w:t>
      </w:r>
    </w:p>
    <w:p w14:paraId="7CF9E683" w14:textId="08DE3FFC" w:rsidR="00FA6D74" w:rsidRDefault="0084209D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为什么是</w:t>
      </w:r>
      <w:r w:rsidR="00FA6D74">
        <w:rPr>
          <w:rFonts w:ascii="Times New Roman" w:eastAsia="宋体" w:hAnsi="Times New Roman" w:cs="Times New Roman" w:hint="eastAsia"/>
          <w:sz w:val="28"/>
          <w:szCs w:val="28"/>
        </w:rPr>
        <w:t>最优</w:t>
      </w:r>
      <w:r w:rsidR="00FA6D74">
        <w:rPr>
          <w:rFonts w:ascii="Times New Roman" w:eastAsia="宋体" w:hAnsi="Times New Roman" w:cs="Times New Roman" w:hint="eastAsia"/>
          <w:sz w:val="28"/>
          <w:szCs w:val="28"/>
        </w:rPr>
        <w:t>?</w:t>
      </w:r>
      <w:r w:rsidR="00FA6D74">
        <w:rPr>
          <w:rFonts w:ascii="Times New Roman" w:eastAsia="宋体" w:hAnsi="Times New Roman" w:cs="Times New Roman" w:hint="eastAsia"/>
          <w:sz w:val="28"/>
          <w:szCs w:val="28"/>
        </w:rPr>
        <w:t>（均方误差）</w:t>
      </w:r>
    </w:p>
    <w:p w14:paraId="0675DB11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487B34D8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5877B115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317DF421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79DF3FE9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1BBAE88B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4DFED7C5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11E7D15D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0F39FE7E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6DBEAC48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3A83B62D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4FF7DEB9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6C828C1A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7828E5CF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6774FA32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14D9CF4E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2FFAD673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72345C2A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454AFB9D" w14:textId="77777777" w:rsidR="00FA6D74" w:rsidRDefault="00FA6D74" w:rsidP="00FA6D74">
      <w:pPr>
        <w:rPr>
          <w:rFonts w:ascii="Times New Roman" w:eastAsia="宋体" w:hAnsi="Times New Roman" w:cs="Times New Roman"/>
          <w:sz w:val="28"/>
          <w:szCs w:val="28"/>
        </w:rPr>
      </w:pPr>
    </w:p>
    <w:p w14:paraId="14780E2D" w14:textId="54686064" w:rsidR="00AD0052" w:rsidRPr="00AD0052" w:rsidRDefault="00AD0052" w:rsidP="00AD0052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 w:hint="eastAsia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lastRenderedPageBreak/>
        <w:t>感知器、线性回归、</w:t>
      </w:r>
      <w:r>
        <w:rPr>
          <w:rFonts w:ascii="Times New Roman" w:eastAsia="宋体" w:hAnsi="Times New Roman" w:cs="Times New Roman" w:hint="eastAsia"/>
          <w:sz w:val="28"/>
          <w:szCs w:val="28"/>
        </w:rPr>
        <w:t>Logistic</w:t>
      </w:r>
      <w:r>
        <w:rPr>
          <w:rFonts w:ascii="Times New Roman" w:eastAsia="宋体" w:hAnsi="Times New Roman" w:cs="Times New Roman" w:hint="eastAsia"/>
          <w:sz w:val="28"/>
          <w:szCs w:val="28"/>
        </w:rPr>
        <w:t>要对样本增广化，即</w:t>
      </w:r>
      <w:r>
        <w:rPr>
          <w:rFonts w:ascii="Times New Roman" w:eastAsia="宋体" w:hAnsi="Times New Roman" w:cs="Times New Roman" w:hint="eastAsia"/>
          <w:sz w:val="28"/>
          <w:szCs w:val="28"/>
        </w:rPr>
        <w:t>X0=1</w:t>
      </w:r>
    </w:p>
    <w:p w14:paraId="0506F5C1" w14:textId="3ADB91E0" w:rsidR="00FA6D74" w:rsidRDefault="004341D6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感知器算法权重更新公式</w:t>
      </w:r>
    </w:p>
    <w:p w14:paraId="4B55B4B5" w14:textId="005075AE" w:rsidR="00A25B93" w:rsidRDefault="00A25B93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权重向量（不含</w:t>
      </w:r>
      <w:r>
        <w:rPr>
          <w:rFonts w:ascii="Times New Roman" w:eastAsia="宋体" w:hAnsi="Times New Roman" w:cs="Times New Roman" w:hint="eastAsia"/>
          <w:sz w:val="28"/>
          <w:szCs w:val="28"/>
        </w:rPr>
        <w:t>W0</w:t>
      </w:r>
      <w:r>
        <w:rPr>
          <w:rFonts w:ascii="Times New Roman" w:eastAsia="宋体" w:hAnsi="Times New Roman" w:cs="Times New Roman" w:hint="eastAsia"/>
          <w:sz w:val="28"/>
          <w:szCs w:val="28"/>
        </w:rPr>
        <w:t>）与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分类面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垂直</w:t>
      </w:r>
    </w:p>
    <w:p w14:paraId="034515FF" w14:textId="5371EF97" w:rsidR="004341D6" w:rsidRDefault="004341D6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感知器算法里面的两个不等式（一个有关理想权重和</w:t>
      </w:r>
      <w:r>
        <w:rPr>
          <w:rFonts w:ascii="Times New Roman" w:eastAsia="宋体" w:hAnsi="Times New Roman" w:cs="Times New Roman" w:hint="eastAsia"/>
          <w:sz w:val="28"/>
          <w:szCs w:val="28"/>
        </w:rPr>
        <w:t>T</w:t>
      </w:r>
      <w:r>
        <w:rPr>
          <w:rFonts w:ascii="Times New Roman" w:eastAsia="宋体" w:hAnsi="Times New Roman" w:cs="Times New Roman" w:hint="eastAsia"/>
          <w:sz w:val="28"/>
          <w:szCs w:val="28"/>
        </w:rPr>
        <w:t>次权重相似度，一个有关权重的模值）</w:t>
      </w:r>
    </w:p>
    <w:p w14:paraId="31D3D3F2" w14:textId="1934EEE3" w:rsidR="004341D6" w:rsidRDefault="00592F3A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Pocket</w:t>
      </w:r>
      <w:r>
        <w:rPr>
          <w:rFonts w:ascii="Times New Roman" w:eastAsia="宋体" w:hAnsi="Times New Roman" w:cs="Times New Roman" w:hint="eastAsia"/>
          <w:sz w:val="28"/>
          <w:szCs w:val="28"/>
        </w:rPr>
        <w:t>算法的思想</w:t>
      </w:r>
    </w:p>
    <w:p w14:paraId="138AA51E" w14:textId="050F3D5C" w:rsidR="00A25B93" w:rsidRDefault="00A25B93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根据线性回归损失函数梯度为</w:t>
      </w:r>
      <w:r>
        <w:rPr>
          <w:rFonts w:ascii="Times New Roman" w:eastAsia="宋体" w:hAnsi="Times New Roman" w:cs="Times New Roman" w:hint="eastAsia"/>
          <w:sz w:val="28"/>
          <w:szCs w:val="28"/>
        </w:rPr>
        <w:t>0</w:t>
      </w:r>
      <w:r>
        <w:rPr>
          <w:rFonts w:ascii="Times New Roman" w:eastAsia="宋体" w:hAnsi="Times New Roman" w:cs="Times New Roman" w:hint="eastAsia"/>
          <w:sz w:val="28"/>
          <w:szCs w:val="28"/>
        </w:rPr>
        <w:t>推导理想的权重</w:t>
      </w:r>
    </w:p>
    <w:p w14:paraId="3A4A2E18" w14:textId="27E5E467" w:rsidR="00A25B93" w:rsidRDefault="00A25B93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广义逆是啥</w:t>
      </w:r>
    </w:p>
    <w:p w14:paraId="2407C0DB" w14:textId="4D6719E4" w:rsidR="000D526C" w:rsidRDefault="000D526C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线性回归的损失函数</w:t>
      </w:r>
    </w:p>
    <w:p w14:paraId="0085436F" w14:textId="068A536D" w:rsidR="000D526C" w:rsidRDefault="003D6BA9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自适应动态学习率与</w:t>
      </w: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PMSProp</w:t>
      </w:r>
      <w:proofErr w:type="spellEnd"/>
    </w:p>
    <w:p w14:paraId="75BC9913" w14:textId="690C1EEB" w:rsidR="003D6BA9" w:rsidRDefault="003D6BA9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动量法（</w:t>
      </w:r>
      <w:r w:rsidRPr="003D6BA9">
        <w:rPr>
          <w:rFonts w:ascii="Times New Roman" w:eastAsia="宋体" w:hAnsi="Times New Roman" w:cs="Times New Roman"/>
          <w:sz w:val="28"/>
          <w:szCs w:val="28"/>
        </w:rPr>
        <w:t>Momentum</w:t>
      </w:r>
      <w:r>
        <w:rPr>
          <w:rFonts w:ascii="Times New Roman" w:eastAsia="宋体" w:hAnsi="Times New Roman" w:cs="Times New Roman" w:hint="eastAsia"/>
          <w:sz w:val="28"/>
          <w:szCs w:val="28"/>
        </w:rPr>
        <w:t>）的权值更新公式</w:t>
      </w:r>
    </w:p>
    <w:p w14:paraId="0CD319EE" w14:textId="2A6EEAA1" w:rsidR="003D6BA9" w:rsidRDefault="003D6BA9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随机梯度下降法（</w:t>
      </w:r>
      <w:r>
        <w:rPr>
          <w:rFonts w:ascii="Times New Roman" w:eastAsia="宋体" w:hAnsi="Times New Roman" w:cs="Times New Roman" w:hint="eastAsia"/>
          <w:sz w:val="28"/>
          <w:szCs w:val="28"/>
        </w:rPr>
        <w:t>SGD</w:t>
      </w:r>
      <w:r>
        <w:rPr>
          <w:rFonts w:ascii="Times New Roman" w:eastAsia="宋体" w:hAnsi="Times New Roman" w:cs="Times New Roman" w:hint="eastAsia"/>
          <w:sz w:val="28"/>
          <w:szCs w:val="28"/>
        </w:rPr>
        <w:t>）与批量（</w:t>
      </w:r>
      <w:r>
        <w:rPr>
          <w:rFonts w:ascii="Times New Roman" w:eastAsia="宋体" w:hAnsi="Times New Roman" w:cs="Times New Roman" w:hint="eastAsia"/>
          <w:sz w:val="28"/>
          <w:szCs w:val="28"/>
        </w:rPr>
        <w:t>batch</w:t>
      </w:r>
      <w:r>
        <w:rPr>
          <w:rFonts w:ascii="Times New Roman" w:eastAsia="宋体" w:hAnsi="Times New Roman" w:cs="Times New Roman" w:hint="eastAsia"/>
          <w:sz w:val="28"/>
          <w:szCs w:val="28"/>
        </w:rPr>
        <w:t>）的思想</w:t>
      </w:r>
    </w:p>
    <w:p w14:paraId="03D254E4" w14:textId="227B2B72" w:rsidR="00E479D0" w:rsidRDefault="00E479D0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逻辑斯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蒂函数是啥</w:t>
      </w:r>
    </w:p>
    <w:p w14:paraId="79ED476D" w14:textId="773D0ED4" w:rsidR="00E479D0" w:rsidRPr="00E479D0" w:rsidRDefault="00E479D0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color w:val="FF0000"/>
          <w:sz w:val="28"/>
          <w:szCs w:val="28"/>
        </w:rPr>
      </w:pPr>
      <w:proofErr w:type="gramStart"/>
      <w:r w:rsidRPr="00E479D0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逻辑斯</w:t>
      </w:r>
      <w:proofErr w:type="gramEnd"/>
      <w:r w:rsidRPr="00E479D0">
        <w:rPr>
          <w:rFonts w:ascii="Times New Roman" w:eastAsia="宋体" w:hAnsi="Times New Roman" w:cs="Times New Roman" w:hint="eastAsia"/>
          <w:color w:val="FF0000"/>
          <w:sz w:val="28"/>
          <w:szCs w:val="28"/>
        </w:rPr>
        <w:t>蒂函数的导数是啥</w:t>
      </w:r>
    </w:p>
    <w:p w14:paraId="434A2B9D" w14:textId="6A185599" w:rsidR="00E479D0" w:rsidRDefault="00E479D0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逻辑斯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蒂函数的交叉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熵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损失</w:t>
      </w:r>
    </w:p>
    <w:p w14:paraId="42D35E21" w14:textId="13DD899D" w:rsidR="00E479D0" w:rsidRDefault="00E479D0" w:rsidP="00E479D0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交叉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熵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损失的梯度是啥</w:t>
      </w:r>
    </w:p>
    <w:p w14:paraId="1725DAC8" w14:textId="2810CFB4" w:rsidR="00BD40D4" w:rsidRDefault="00BD40D4" w:rsidP="00E479D0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总结三个线性模型的</w:t>
      </w:r>
      <w:r>
        <w:rPr>
          <w:rFonts w:ascii="Times New Roman" w:eastAsia="宋体" w:hAnsi="Times New Roman" w:cs="Times New Roman" w:hint="eastAsia"/>
          <w:sz w:val="28"/>
          <w:szCs w:val="28"/>
        </w:rPr>
        <w:t>Lin</w:t>
      </w:r>
      <w:r>
        <w:rPr>
          <w:rFonts w:ascii="Times New Roman" w:eastAsia="宋体" w:hAnsi="Times New Roman" w:cs="Times New Roman" w:hint="eastAsia"/>
          <w:sz w:val="28"/>
          <w:szCs w:val="28"/>
        </w:rPr>
        <w:t>，画出函数曲线，总结三个的特点</w:t>
      </w:r>
    </w:p>
    <w:p w14:paraId="2CC026D4" w14:textId="77777777" w:rsidR="00BD40D4" w:rsidRDefault="00BD40D4" w:rsidP="00BD40D4">
      <w:pPr>
        <w:rPr>
          <w:rFonts w:ascii="Times New Roman" w:eastAsia="宋体" w:hAnsi="Times New Roman" w:cs="Times New Roman"/>
          <w:sz w:val="28"/>
          <w:szCs w:val="28"/>
        </w:rPr>
      </w:pPr>
    </w:p>
    <w:p w14:paraId="64E2B975" w14:textId="77777777" w:rsidR="00BD40D4" w:rsidRDefault="00BD40D4" w:rsidP="00BD40D4">
      <w:pPr>
        <w:rPr>
          <w:rFonts w:ascii="Times New Roman" w:eastAsia="宋体" w:hAnsi="Times New Roman" w:cs="Times New Roman"/>
          <w:sz w:val="28"/>
          <w:szCs w:val="28"/>
        </w:rPr>
      </w:pPr>
    </w:p>
    <w:p w14:paraId="1B6C8CEC" w14:textId="77777777" w:rsidR="00BD40D4" w:rsidRDefault="00BD40D4" w:rsidP="00BD40D4">
      <w:pPr>
        <w:rPr>
          <w:rFonts w:ascii="Times New Roman" w:eastAsia="宋体" w:hAnsi="Times New Roman" w:cs="Times New Roman"/>
          <w:sz w:val="28"/>
          <w:szCs w:val="28"/>
        </w:rPr>
      </w:pPr>
    </w:p>
    <w:p w14:paraId="3FA98B24" w14:textId="77777777" w:rsidR="00BD40D4" w:rsidRDefault="00BD40D4" w:rsidP="00BD40D4">
      <w:pPr>
        <w:rPr>
          <w:rFonts w:ascii="Times New Roman" w:eastAsia="宋体" w:hAnsi="Times New Roman" w:cs="Times New Roman"/>
          <w:sz w:val="28"/>
          <w:szCs w:val="28"/>
        </w:rPr>
      </w:pPr>
    </w:p>
    <w:p w14:paraId="016021F4" w14:textId="77777777" w:rsidR="00BD40D4" w:rsidRDefault="00BD40D4" w:rsidP="00BD40D4">
      <w:pPr>
        <w:rPr>
          <w:rFonts w:ascii="Times New Roman" w:eastAsia="宋体" w:hAnsi="Times New Roman" w:cs="Times New Roman"/>
          <w:sz w:val="28"/>
          <w:szCs w:val="28"/>
        </w:rPr>
      </w:pPr>
    </w:p>
    <w:p w14:paraId="790E003F" w14:textId="77777777" w:rsidR="00BD40D4" w:rsidRPr="00BD40D4" w:rsidRDefault="00BD40D4" w:rsidP="00BD40D4">
      <w:pPr>
        <w:rPr>
          <w:rFonts w:ascii="Times New Roman" w:eastAsia="宋体" w:hAnsi="Times New Roman" w:cs="Times New Roman"/>
          <w:sz w:val="28"/>
          <w:szCs w:val="28"/>
        </w:rPr>
      </w:pPr>
    </w:p>
    <w:p w14:paraId="3C6B0BFC" w14:textId="585F2DA4" w:rsidR="003D6BA9" w:rsidRDefault="00CF36B9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Fisher</w:t>
      </w:r>
      <w:r>
        <w:rPr>
          <w:rFonts w:ascii="Times New Roman" w:eastAsia="宋体" w:hAnsi="Times New Roman" w:cs="Times New Roman" w:hint="eastAsia"/>
          <w:sz w:val="28"/>
          <w:szCs w:val="28"/>
        </w:rPr>
        <w:t>线性判别函数的思想是啥</w:t>
      </w:r>
    </w:p>
    <w:p w14:paraId="40948002" w14:textId="03BC53B8" w:rsidR="00CF36B9" w:rsidRDefault="00CF36B9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每个类别协方差矩阵的计算公式</w:t>
      </w:r>
    </w:p>
    <w:p w14:paraId="59CF629D" w14:textId="209BB696" w:rsidR="00CF36B9" w:rsidRDefault="00CF36B9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Fisher</w:t>
      </w:r>
      <w:r>
        <w:rPr>
          <w:rFonts w:ascii="Times New Roman" w:eastAsia="宋体" w:hAnsi="Times New Roman" w:cs="Times New Roman" w:hint="eastAsia"/>
          <w:sz w:val="28"/>
          <w:szCs w:val="28"/>
        </w:rPr>
        <w:t>的目标函数，以及用</w:t>
      </w:r>
      <w:r>
        <w:rPr>
          <w:rFonts w:ascii="Times New Roman" w:eastAsia="宋体" w:hAnsi="Times New Roman" w:cs="Times New Roman" w:hint="eastAsia"/>
          <w:sz w:val="28"/>
          <w:szCs w:val="28"/>
        </w:rPr>
        <w:t>SB</w:t>
      </w:r>
      <w:r>
        <w:rPr>
          <w:rFonts w:ascii="Times New Roman" w:eastAsia="宋体" w:hAnsi="Times New Roman" w:cs="Times New Roman" w:hint="eastAsia"/>
          <w:sz w:val="28"/>
          <w:szCs w:val="28"/>
        </w:rPr>
        <w:t>和</w:t>
      </w: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Sw</w:t>
      </w:r>
      <w:proofErr w:type="spellEnd"/>
      <w:r>
        <w:rPr>
          <w:rFonts w:ascii="Times New Roman" w:eastAsia="宋体" w:hAnsi="Times New Roman" w:cs="Times New Roman" w:hint="eastAsia"/>
          <w:sz w:val="28"/>
          <w:szCs w:val="28"/>
        </w:rPr>
        <w:t>表示的式子</w:t>
      </w:r>
    </w:p>
    <w:p w14:paraId="0FA035FA" w14:textId="04444B07" w:rsidR="00CF36B9" w:rsidRDefault="00CF36B9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二分类问题的</w:t>
      </w:r>
      <w:r>
        <w:rPr>
          <w:rFonts w:ascii="Times New Roman" w:eastAsia="宋体" w:hAnsi="Times New Roman" w:cs="Times New Roman" w:hint="eastAsia"/>
          <w:sz w:val="28"/>
          <w:szCs w:val="28"/>
        </w:rPr>
        <w:t>Fisher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的类间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SB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和类间</w:t>
      </w:r>
      <w:proofErr w:type="spellStart"/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Sw</w:t>
      </w:r>
      <w:proofErr w:type="spellEnd"/>
      <w:r>
        <w:rPr>
          <w:rFonts w:ascii="Times New Roman" w:eastAsia="宋体" w:hAnsi="Times New Roman" w:cs="Times New Roman" w:hint="eastAsia"/>
          <w:sz w:val="28"/>
          <w:szCs w:val="28"/>
        </w:rPr>
        <w:t>分别等于啥</w:t>
      </w:r>
    </w:p>
    <w:p w14:paraId="315F6D73" w14:textId="7F0FAF96" w:rsidR="00CF36B9" w:rsidRDefault="00CF36B9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最后向量的投影方向，判决门限</w:t>
      </w:r>
    </w:p>
    <w:p w14:paraId="204EBE02" w14:textId="36291D74" w:rsidR="00CF36B9" w:rsidRDefault="00BD40D4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线性支撑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向量机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SVM</w:t>
      </w:r>
      <w:r>
        <w:rPr>
          <w:rFonts w:ascii="Times New Roman" w:eastAsia="宋体" w:hAnsi="Times New Roman" w:cs="Times New Roman" w:hint="eastAsia"/>
          <w:sz w:val="28"/>
          <w:szCs w:val="28"/>
        </w:rPr>
        <w:t>的动机（目的）是啥</w:t>
      </w:r>
    </w:p>
    <w:p w14:paraId="76BD360D" w14:textId="6F8897B4" w:rsidR="00BD40D4" w:rsidRDefault="00D5528A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回顾向量到分类面的距离的表达式</w:t>
      </w:r>
    </w:p>
    <w:p w14:paraId="798F6604" w14:textId="626DD005" w:rsidR="00D5528A" w:rsidRDefault="00A32AC0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描述一下条件松弛后的最大间隔问题（求</w:t>
      </w:r>
      <w:r>
        <w:rPr>
          <w:rFonts w:ascii="Times New Roman" w:eastAsia="宋体" w:hAnsi="Times New Roman" w:cs="Times New Roman" w:hint="eastAsia"/>
          <w:sz w:val="28"/>
          <w:szCs w:val="28"/>
        </w:rPr>
        <w:t>min</w:t>
      </w:r>
      <w:r>
        <w:rPr>
          <w:rFonts w:ascii="Times New Roman" w:eastAsia="宋体" w:hAnsi="Times New Roman" w:cs="Times New Roman" w:hint="eastAsia"/>
          <w:sz w:val="28"/>
          <w:szCs w:val="28"/>
        </w:rPr>
        <w:t>啥，</w:t>
      </w:r>
      <w:r>
        <w:rPr>
          <w:rFonts w:ascii="Times New Roman" w:eastAsia="宋体" w:hAnsi="Times New Roman" w:cs="Times New Roman" w:hint="eastAsia"/>
          <w:sz w:val="28"/>
          <w:szCs w:val="28"/>
        </w:rPr>
        <w:t>subject to</w:t>
      </w:r>
      <w:r>
        <w:rPr>
          <w:rFonts w:ascii="Times New Roman" w:eastAsia="宋体" w:hAnsi="Times New Roman" w:cs="Times New Roman" w:hint="eastAsia"/>
          <w:sz w:val="28"/>
          <w:szCs w:val="28"/>
        </w:rPr>
        <w:t>啥）</w:t>
      </w:r>
    </w:p>
    <w:p w14:paraId="5FDCCB77" w14:textId="699F1AF6" w:rsidR="00A32AC0" w:rsidRDefault="003349B5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支撑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向量机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的损失函数</w:t>
      </w:r>
      <w:r>
        <w:rPr>
          <w:rFonts w:ascii="Times New Roman" w:eastAsia="宋体" w:hAnsi="Times New Roman" w:cs="Times New Roman" w:hint="eastAsia"/>
          <w:sz w:val="28"/>
          <w:szCs w:val="28"/>
        </w:rPr>
        <w:t>Hinge Loss</w:t>
      </w:r>
      <w:r>
        <w:rPr>
          <w:rFonts w:ascii="Times New Roman" w:eastAsia="宋体" w:hAnsi="Times New Roman" w:cs="Times New Roman" w:hint="eastAsia"/>
          <w:sz w:val="28"/>
          <w:szCs w:val="28"/>
        </w:rPr>
        <w:t>是啥，以及它对应的梯度</w:t>
      </w:r>
    </w:p>
    <w:p w14:paraId="1DABC738" w14:textId="57BFCA7C" w:rsidR="003349B5" w:rsidRDefault="003349B5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二次规划问题（</w:t>
      </w:r>
      <w:r>
        <w:rPr>
          <w:rFonts w:ascii="Times New Roman" w:eastAsia="宋体" w:hAnsi="Times New Roman" w:cs="Times New Roman" w:hint="eastAsia"/>
          <w:sz w:val="28"/>
          <w:szCs w:val="28"/>
        </w:rPr>
        <w:t>QP</w:t>
      </w:r>
      <w:r>
        <w:rPr>
          <w:rFonts w:ascii="Times New Roman" w:eastAsia="宋体" w:hAnsi="Times New Roman" w:cs="Times New Roman" w:hint="eastAsia"/>
          <w:sz w:val="28"/>
          <w:szCs w:val="28"/>
        </w:rPr>
        <w:t>）</w:t>
      </w:r>
      <w:r w:rsidR="00AB7CC0">
        <w:rPr>
          <w:rFonts w:ascii="Times New Roman" w:eastAsia="宋体" w:hAnsi="Times New Roman" w:cs="Times New Roman" w:hint="eastAsia"/>
          <w:sz w:val="28"/>
          <w:szCs w:val="28"/>
        </w:rPr>
        <w:t>是啥</w:t>
      </w:r>
    </w:p>
    <w:p w14:paraId="53C7E495" w14:textId="275E7D5B" w:rsidR="00AB7CC0" w:rsidRDefault="00AB7CC0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SVM</w:t>
      </w:r>
      <w:r>
        <w:rPr>
          <w:rFonts w:ascii="Times New Roman" w:eastAsia="宋体" w:hAnsi="Times New Roman" w:cs="Times New Roman" w:hint="eastAsia"/>
          <w:sz w:val="28"/>
          <w:szCs w:val="28"/>
        </w:rPr>
        <w:t>对应于</w:t>
      </w:r>
      <w:r>
        <w:rPr>
          <w:rFonts w:ascii="Times New Roman" w:eastAsia="宋体" w:hAnsi="Times New Roman" w:cs="Times New Roman" w:hint="eastAsia"/>
          <w:sz w:val="28"/>
          <w:szCs w:val="28"/>
        </w:rPr>
        <w:t>QP</w:t>
      </w:r>
      <w:r>
        <w:rPr>
          <w:rFonts w:ascii="Times New Roman" w:eastAsia="宋体" w:hAnsi="Times New Roman" w:cs="Times New Roman" w:hint="eastAsia"/>
          <w:sz w:val="28"/>
          <w:szCs w:val="28"/>
        </w:rPr>
        <w:t>的各个参数是啥</w:t>
      </w:r>
    </w:p>
    <w:p w14:paraId="4C99294D" w14:textId="0B11395A" w:rsidR="00AB7CC0" w:rsidRDefault="00AB7CC0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PrimeSVM</w:t>
      </w:r>
      <w:proofErr w:type="spellEnd"/>
      <w:r>
        <w:rPr>
          <w:rFonts w:ascii="Times New Roman" w:eastAsia="宋体" w:hAnsi="Times New Roman" w:cs="Times New Roman" w:hint="eastAsia"/>
          <w:sz w:val="28"/>
          <w:szCs w:val="28"/>
        </w:rPr>
        <w:t>化为拉格朗日</w:t>
      </w:r>
      <w:r w:rsidR="00D6554B">
        <w:rPr>
          <w:rFonts w:ascii="Times New Roman" w:eastAsia="宋体" w:hAnsi="Times New Roman" w:cs="Times New Roman" w:hint="eastAsia"/>
          <w:sz w:val="28"/>
          <w:szCs w:val="28"/>
        </w:rPr>
        <w:t>目标函数是啥</w:t>
      </w:r>
    </w:p>
    <w:p w14:paraId="4645EFAA" w14:textId="59061E49" w:rsidR="00D6554B" w:rsidRDefault="00D6554B" w:rsidP="00FA6D74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α</w:t>
      </w:r>
      <w:r>
        <w:rPr>
          <w:rFonts w:ascii="Times New Roman" w:eastAsia="宋体" w:hAnsi="Times New Roman" w:cs="Times New Roman" w:hint="eastAsia"/>
          <w:sz w:val="28"/>
          <w:szCs w:val="28"/>
        </w:rPr>
        <w:t>n&gt;0</w:t>
      </w:r>
      <w:r>
        <w:rPr>
          <w:rFonts w:ascii="Times New Roman" w:eastAsia="宋体" w:hAnsi="Times New Roman" w:cs="Times New Roman" w:hint="eastAsia"/>
          <w:sz w:val="28"/>
          <w:szCs w:val="28"/>
        </w:rPr>
        <w:t>的样本落在边界上，被称为支撑向量</w:t>
      </w:r>
    </w:p>
    <w:p w14:paraId="26BA17FC" w14:textId="16DE3D87" w:rsidR="00D6554B" w:rsidRDefault="00D6554B" w:rsidP="00D6554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对</w:t>
      </w:r>
      <w:r>
        <w:rPr>
          <w:rFonts w:ascii="Times New Roman" w:eastAsia="宋体" w:hAnsi="Times New Roman" w:cs="Times New Roman" w:hint="eastAsia"/>
          <w:sz w:val="28"/>
          <w:szCs w:val="28"/>
        </w:rPr>
        <w:t>b</w:t>
      </w:r>
      <w:r>
        <w:rPr>
          <w:rFonts w:ascii="Times New Roman" w:eastAsia="宋体" w:hAnsi="Times New Roman" w:cs="Times New Roman" w:hint="eastAsia"/>
          <w:sz w:val="28"/>
          <w:szCs w:val="28"/>
        </w:rPr>
        <w:t>求导得到的结论（上一题），对</w:t>
      </w:r>
      <w:r>
        <w:rPr>
          <w:rFonts w:ascii="Times New Roman" w:eastAsia="宋体" w:hAnsi="Times New Roman" w:cs="Times New Roman" w:hint="eastAsia"/>
          <w:sz w:val="28"/>
          <w:szCs w:val="28"/>
        </w:rPr>
        <w:t>w</w:t>
      </w:r>
      <w:r>
        <w:rPr>
          <w:rFonts w:ascii="Times New Roman" w:eastAsia="宋体" w:hAnsi="Times New Roman" w:cs="Times New Roman" w:hint="eastAsia"/>
          <w:sz w:val="28"/>
          <w:szCs w:val="28"/>
        </w:rPr>
        <w:t>求导得到的结论</w:t>
      </w:r>
    </w:p>
    <w:p w14:paraId="61337748" w14:textId="77777777" w:rsidR="00D6554B" w:rsidRDefault="00D6554B" w:rsidP="00D6554B">
      <w:pPr>
        <w:rPr>
          <w:rFonts w:ascii="Times New Roman" w:eastAsia="宋体" w:hAnsi="Times New Roman" w:cs="Times New Roman"/>
          <w:sz w:val="28"/>
          <w:szCs w:val="28"/>
        </w:rPr>
      </w:pPr>
    </w:p>
    <w:p w14:paraId="7ED286F1" w14:textId="77777777" w:rsidR="00D6554B" w:rsidRDefault="00D6554B" w:rsidP="00D6554B">
      <w:pPr>
        <w:rPr>
          <w:rFonts w:ascii="Times New Roman" w:eastAsia="宋体" w:hAnsi="Times New Roman" w:cs="Times New Roman"/>
          <w:sz w:val="28"/>
          <w:szCs w:val="28"/>
        </w:rPr>
      </w:pPr>
    </w:p>
    <w:p w14:paraId="41EFCC9F" w14:textId="77777777" w:rsidR="00D6554B" w:rsidRDefault="00D6554B" w:rsidP="00D6554B">
      <w:pPr>
        <w:rPr>
          <w:rFonts w:ascii="Times New Roman" w:eastAsia="宋体" w:hAnsi="Times New Roman" w:cs="Times New Roman"/>
          <w:sz w:val="28"/>
          <w:szCs w:val="28"/>
        </w:rPr>
      </w:pPr>
    </w:p>
    <w:p w14:paraId="69840795" w14:textId="77777777" w:rsidR="00D6554B" w:rsidRDefault="00D6554B" w:rsidP="00D6554B">
      <w:pPr>
        <w:rPr>
          <w:rFonts w:ascii="Times New Roman" w:eastAsia="宋体" w:hAnsi="Times New Roman" w:cs="Times New Roman"/>
          <w:sz w:val="28"/>
          <w:szCs w:val="28"/>
        </w:rPr>
      </w:pPr>
    </w:p>
    <w:p w14:paraId="40864E30" w14:textId="77777777" w:rsidR="00D6554B" w:rsidRDefault="00D6554B" w:rsidP="00D6554B">
      <w:pPr>
        <w:rPr>
          <w:rFonts w:ascii="Times New Roman" w:eastAsia="宋体" w:hAnsi="Times New Roman" w:cs="Times New Roman"/>
          <w:sz w:val="28"/>
          <w:szCs w:val="28"/>
        </w:rPr>
      </w:pPr>
    </w:p>
    <w:p w14:paraId="6F2A2588" w14:textId="77777777" w:rsidR="00D6554B" w:rsidRDefault="00D6554B" w:rsidP="00D6554B">
      <w:pPr>
        <w:rPr>
          <w:rFonts w:ascii="Times New Roman" w:eastAsia="宋体" w:hAnsi="Times New Roman" w:cs="Times New Roman"/>
          <w:sz w:val="28"/>
          <w:szCs w:val="28"/>
        </w:rPr>
      </w:pPr>
    </w:p>
    <w:p w14:paraId="66C2AE14" w14:textId="77777777" w:rsidR="00D6554B" w:rsidRDefault="00D6554B" w:rsidP="00D6554B">
      <w:pPr>
        <w:rPr>
          <w:rFonts w:ascii="Times New Roman" w:eastAsia="宋体" w:hAnsi="Times New Roman" w:cs="Times New Roman"/>
          <w:sz w:val="28"/>
          <w:szCs w:val="28"/>
        </w:rPr>
      </w:pPr>
    </w:p>
    <w:p w14:paraId="42460B64" w14:textId="77777777" w:rsidR="00D6554B" w:rsidRPr="00D6554B" w:rsidRDefault="00D6554B" w:rsidP="00D6554B">
      <w:pPr>
        <w:rPr>
          <w:rFonts w:ascii="Times New Roman" w:eastAsia="宋体" w:hAnsi="Times New Roman" w:cs="Times New Roman"/>
          <w:sz w:val="28"/>
          <w:szCs w:val="28"/>
        </w:rPr>
      </w:pPr>
    </w:p>
    <w:p w14:paraId="65426BDB" w14:textId="2BE182C3" w:rsidR="00D6554B" w:rsidRDefault="00AB0F51" w:rsidP="00D6554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一对多策略的优点和缺点</w:t>
      </w:r>
    </w:p>
    <w:p w14:paraId="648ABFE7" w14:textId="7C1355D2" w:rsidR="00AB0F51" w:rsidRDefault="00AB0F51" w:rsidP="00D6554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一对一策略的优点和缺点</w:t>
      </w:r>
    </w:p>
    <w:p w14:paraId="2DE6C10A" w14:textId="3640B029" w:rsidR="00AB0F51" w:rsidRDefault="00AB0F51" w:rsidP="00D6554B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proofErr w:type="spellStart"/>
      <w:r>
        <w:rPr>
          <w:rFonts w:ascii="Times New Roman" w:eastAsia="宋体" w:hAnsi="Times New Roman" w:cs="Times New Roman" w:hint="eastAsia"/>
          <w:sz w:val="28"/>
          <w:szCs w:val="28"/>
        </w:rPr>
        <w:t>Softmax</w:t>
      </w:r>
      <w:proofErr w:type="spellEnd"/>
      <w:r>
        <w:rPr>
          <w:rFonts w:ascii="Times New Roman" w:eastAsia="宋体" w:hAnsi="Times New Roman" w:cs="Times New Roman" w:hint="eastAsia"/>
          <w:sz w:val="28"/>
          <w:szCs w:val="28"/>
        </w:rPr>
        <w:t>函数以及它的交叉</w:t>
      </w:r>
      <w:proofErr w:type="gramStart"/>
      <w:r>
        <w:rPr>
          <w:rFonts w:ascii="Times New Roman" w:eastAsia="宋体" w:hAnsi="Times New Roman" w:cs="Times New Roman" w:hint="eastAsia"/>
          <w:sz w:val="28"/>
          <w:szCs w:val="28"/>
        </w:rPr>
        <w:t>熵</w:t>
      </w:r>
      <w:proofErr w:type="gramEnd"/>
      <w:r>
        <w:rPr>
          <w:rFonts w:ascii="Times New Roman" w:eastAsia="宋体" w:hAnsi="Times New Roman" w:cs="Times New Roman" w:hint="eastAsia"/>
          <w:sz w:val="28"/>
          <w:szCs w:val="28"/>
        </w:rPr>
        <w:t>损失</w:t>
      </w:r>
    </w:p>
    <w:p w14:paraId="3F4FAF57" w14:textId="0CFE91F4" w:rsidR="00AB0F51" w:rsidRPr="00AB0F51" w:rsidRDefault="00AB0F51" w:rsidP="00AB0F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  <w:highlight w:val="yellow"/>
        </w:rPr>
      </w:pPr>
      <w:proofErr w:type="spellStart"/>
      <w:r w:rsidRPr="00AB0F51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Softmax</w:t>
      </w:r>
      <w:proofErr w:type="spellEnd"/>
      <w:r w:rsidRPr="00AB0F51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交叉</w:t>
      </w:r>
      <w:proofErr w:type="gramStart"/>
      <w:r w:rsidRPr="00AB0F51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熵</w:t>
      </w:r>
      <w:proofErr w:type="gramEnd"/>
      <w:r w:rsidRPr="00AB0F51">
        <w:rPr>
          <w:rFonts w:ascii="Times New Roman" w:eastAsia="宋体" w:hAnsi="Times New Roman" w:cs="Times New Roman" w:hint="eastAsia"/>
          <w:sz w:val="28"/>
          <w:szCs w:val="28"/>
          <w:highlight w:val="yellow"/>
        </w:rPr>
        <w:t>损失对权值的导数（链式法则）</w:t>
      </w:r>
    </w:p>
    <w:p w14:paraId="2EBE0594" w14:textId="295618B5" w:rsidR="00AB0F51" w:rsidRDefault="00CC17B9" w:rsidP="00AB0F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反向传播的链式法则</w:t>
      </w:r>
    </w:p>
    <w:p w14:paraId="4FA8B72A" w14:textId="7D95C3C4" w:rsidR="00CC17B9" w:rsidRDefault="00CC17B9" w:rsidP="00AB0F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输入图像尺寸，卷积核边长，通道数，填充数、步长和输出图像尺寸的关系</w:t>
      </w:r>
    </w:p>
    <w:p w14:paraId="6AD7B4BB" w14:textId="75E78A77" w:rsidR="00CC17B9" w:rsidRDefault="00CC17B9" w:rsidP="00AB0F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参数量的计算</w:t>
      </w:r>
    </w:p>
    <w:p w14:paraId="0D132812" w14:textId="06C02265" w:rsidR="00E9063D" w:rsidRDefault="00E9063D" w:rsidP="00AB0F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明考夫斯基距离、兰氏距离、马氏距离</w:t>
      </w:r>
    </w:p>
    <w:p w14:paraId="1BA63F40" w14:textId="1CCE3343" w:rsidR="00E9063D" w:rsidRDefault="00345B7C" w:rsidP="00AB0F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近邻聚类法的思想</w:t>
      </w:r>
    </w:p>
    <w:p w14:paraId="3AC49211" w14:textId="24AB8E77" w:rsidR="00345B7C" w:rsidRDefault="00345B7C" w:rsidP="00AB0F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层次聚类法计算两个簇的相关性的四种方法</w:t>
      </w:r>
    </w:p>
    <w:p w14:paraId="6536920C" w14:textId="03DD63ED" w:rsidR="00345B7C" w:rsidRDefault="00345B7C" w:rsidP="00AB0F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  <w:sz w:val="28"/>
          <w:szCs w:val="28"/>
        </w:rPr>
        <w:t>层次聚类法的时间复杂度、空间复杂度</w:t>
      </w:r>
    </w:p>
    <w:p w14:paraId="477E3320" w14:textId="31FCB05C" w:rsidR="00345B7C" w:rsidRDefault="00345B7C" w:rsidP="00AB0F51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345B7C">
        <w:rPr>
          <w:rFonts w:ascii="Times New Roman" w:eastAsia="宋体" w:hAnsi="Times New Roman" w:cs="Times New Roman"/>
          <w:sz w:val="28"/>
          <w:szCs w:val="28"/>
        </w:rPr>
        <w:t>K-Means</w:t>
      </w:r>
      <w:r w:rsidRPr="00345B7C">
        <w:rPr>
          <w:rFonts w:ascii="Times New Roman" w:eastAsia="宋体" w:hAnsi="Times New Roman" w:cs="Times New Roman"/>
          <w:sz w:val="28"/>
          <w:szCs w:val="28"/>
        </w:rPr>
        <w:t>算法</w:t>
      </w:r>
      <w:r>
        <w:rPr>
          <w:rFonts w:ascii="Times New Roman" w:eastAsia="宋体" w:hAnsi="Times New Roman" w:cs="Times New Roman" w:hint="eastAsia"/>
          <w:sz w:val="28"/>
          <w:szCs w:val="28"/>
        </w:rPr>
        <w:t>的过程</w:t>
      </w:r>
    </w:p>
    <w:p w14:paraId="760FE5FB" w14:textId="7D8C1F92" w:rsidR="00345B7C" w:rsidRPr="00345B7C" w:rsidRDefault="00345B7C" w:rsidP="00345B7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8"/>
          <w:szCs w:val="28"/>
        </w:rPr>
      </w:pPr>
      <w:r w:rsidRPr="00345B7C">
        <w:rPr>
          <w:rFonts w:ascii="Times New Roman" w:eastAsia="宋体" w:hAnsi="Times New Roman" w:cs="Times New Roman"/>
          <w:sz w:val="28"/>
          <w:szCs w:val="28"/>
        </w:rPr>
        <w:t>K-Means</w:t>
      </w:r>
      <w:r w:rsidRPr="00345B7C">
        <w:rPr>
          <w:rFonts w:ascii="Times New Roman" w:eastAsia="宋体" w:hAnsi="Times New Roman" w:cs="Times New Roman"/>
          <w:sz w:val="28"/>
          <w:szCs w:val="28"/>
        </w:rPr>
        <w:t>算法的主要目标</w:t>
      </w:r>
    </w:p>
    <w:p w14:paraId="5C11F527" w14:textId="77777777" w:rsidR="007F4105" w:rsidRPr="00CC17B9" w:rsidRDefault="007F4105" w:rsidP="007F4105">
      <w:pPr>
        <w:pStyle w:val="a3"/>
        <w:ind w:left="440" w:firstLineChars="0" w:firstLine="0"/>
        <w:rPr>
          <w:rFonts w:ascii="Times New Roman" w:eastAsia="宋体" w:hAnsi="Times New Roman" w:cs="Times New Roman"/>
          <w:sz w:val="28"/>
          <w:szCs w:val="28"/>
        </w:rPr>
      </w:pPr>
    </w:p>
    <w:sectPr w:rsidR="007F4105" w:rsidRPr="00CC17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F88F09" w14:textId="77777777" w:rsidR="00010AFF" w:rsidRDefault="00010AFF" w:rsidP="00A25B93">
      <w:r>
        <w:separator/>
      </w:r>
    </w:p>
  </w:endnote>
  <w:endnote w:type="continuationSeparator" w:id="0">
    <w:p w14:paraId="2CB6AABD" w14:textId="77777777" w:rsidR="00010AFF" w:rsidRDefault="00010AFF" w:rsidP="00A25B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73C1878" w14:textId="77777777" w:rsidR="00010AFF" w:rsidRDefault="00010AFF" w:rsidP="00A25B93">
      <w:r>
        <w:separator/>
      </w:r>
    </w:p>
  </w:footnote>
  <w:footnote w:type="continuationSeparator" w:id="0">
    <w:p w14:paraId="6F650F95" w14:textId="77777777" w:rsidR="00010AFF" w:rsidRDefault="00010AFF" w:rsidP="00A25B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43D3E9C"/>
    <w:multiLevelType w:val="hybridMultilevel"/>
    <w:tmpl w:val="7F0EA8A2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3100598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8755E"/>
    <w:rsid w:val="00003F94"/>
    <w:rsid w:val="00010AFF"/>
    <w:rsid w:val="000174CB"/>
    <w:rsid w:val="00095493"/>
    <w:rsid w:val="000C7A7B"/>
    <w:rsid w:val="000D526C"/>
    <w:rsid w:val="00111A2E"/>
    <w:rsid w:val="00180E08"/>
    <w:rsid w:val="001F1D1E"/>
    <w:rsid w:val="002442E4"/>
    <w:rsid w:val="00265E07"/>
    <w:rsid w:val="00297F67"/>
    <w:rsid w:val="00327A11"/>
    <w:rsid w:val="003349B5"/>
    <w:rsid w:val="00345B7C"/>
    <w:rsid w:val="00370227"/>
    <w:rsid w:val="00387381"/>
    <w:rsid w:val="003C2A21"/>
    <w:rsid w:val="003D1852"/>
    <w:rsid w:val="003D6BA9"/>
    <w:rsid w:val="004341D6"/>
    <w:rsid w:val="0045492C"/>
    <w:rsid w:val="004C67F6"/>
    <w:rsid w:val="00535F12"/>
    <w:rsid w:val="0056608C"/>
    <w:rsid w:val="00592F3A"/>
    <w:rsid w:val="005B2C36"/>
    <w:rsid w:val="0060051B"/>
    <w:rsid w:val="006A2886"/>
    <w:rsid w:val="007A2462"/>
    <w:rsid w:val="007D3960"/>
    <w:rsid w:val="007F4105"/>
    <w:rsid w:val="0084209D"/>
    <w:rsid w:val="0084407D"/>
    <w:rsid w:val="00850C11"/>
    <w:rsid w:val="00966013"/>
    <w:rsid w:val="00A25B93"/>
    <w:rsid w:val="00A2717F"/>
    <w:rsid w:val="00A32AC0"/>
    <w:rsid w:val="00AB0F51"/>
    <w:rsid w:val="00AB7CC0"/>
    <w:rsid w:val="00AD0052"/>
    <w:rsid w:val="00B10DFE"/>
    <w:rsid w:val="00B30E6C"/>
    <w:rsid w:val="00B3201B"/>
    <w:rsid w:val="00B718DA"/>
    <w:rsid w:val="00B8755E"/>
    <w:rsid w:val="00BC751D"/>
    <w:rsid w:val="00BD0D09"/>
    <w:rsid w:val="00BD40D4"/>
    <w:rsid w:val="00BE10C9"/>
    <w:rsid w:val="00BE7161"/>
    <w:rsid w:val="00BF30C2"/>
    <w:rsid w:val="00C244EA"/>
    <w:rsid w:val="00C84432"/>
    <w:rsid w:val="00CA2E85"/>
    <w:rsid w:val="00CC17B9"/>
    <w:rsid w:val="00CC75E6"/>
    <w:rsid w:val="00CF36B9"/>
    <w:rsid w:val="00D37D6E"/>
    <w:rsid w:val="00D5528A"/>
    <w:rsid w:val="00D55D67"/>
    <w:rsid w:val="00D6554B"/>
    <w:rsid w:val="00D9388A"/>
    <w:rsid w:val="00DB4EE6"/>
    <w:rsid w:val="00DF01B5"/>
    <w:rsid w:val="00E044DD"/>
    <w:rsid w:val="00E479D0"/>
    <w:rsid w:val="00E82396"/>
    <w:rsid w:val="00E9063D"/>
    <w:rsid w:val="00EB1D49"/>
    <w:rsid w:val="00EF437F"/>
    <w:rsid w:val="00F02BB0"/>
    <w:rsid w:val="00F42B88"/>
    <w:rsid w:val="00F95282"/>
    <w:rsid w:val="00FA6D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B35B8AA"/>
  <w15:chartTrackingRefBased/>
  <w15:docId w15:val="{5D575CC0-832C-4A96-BD63-036A6A335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7F67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A25B9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25B93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25B9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25B9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0</TotalTime>
  <Pages>8</Pages>
  <Words>297</Words>
  <Characters>1695</Characters>
  <Application>Microsoft Office Word</Application>
  <DocSecurity>0</DocSecurity>
  <Lines>14</Lines>
  <Paragraphs>3</Paragraphs>
  <ScaleCrop>false</ScaleCrop>
  <Company/>
  <LinksUpToDate>false</LinksUpToDate>
  <CharactersWithSpaces>1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博 陈</dc:creator>
  <cp:keywords/>
  <dc:description/>
  <cp:lastModifiedBy>博 陈</cp:lastModifiedBy>
  <cp:revision>24</cp:revision>
  <dcterms:created xsi:type="dcterms:W3CDTF">2024-05-21T11:12:00Z</dcterms:created>
  <dcterms:modified xsi:type="dcterms:W3CDTF">2024-05-25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